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1728" w:rsidRPr="00AA4D64" w:rsidRDefault="000D1728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A4D64">
        <w:rPr>
          <w:rFonts w:ascii="Times New Roman" w:hAnsi="Times New Roman" w:cs="Times New Roman"/>
          <w:b/>
          <w:sz w:val="24"/>
          <w:szCs w:val="24"/>
        </w:rPr>
        <w:t>Chemistry 4055 (Spring 2013)</w:t>
      </w:r>
    </w:p>
    <w:p w:rsidR="000D1728" w:rsidRPr="00AA4D64" w:rsidRDefault="000D1728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A4D64">
        <w:rPr>
          <w:rFonts w:ascii="Times New Roman" w:hAnsi="Times New Roman" w:cs="Times New Roman"/>
          <w:b/>
          <w:sz w:val="24"/>
          <w:szCs w:val="24"/>
        </w:rPr>
        <w:t>Biochemistry I- Introduction to the Chemistry of the Animal Cell</w:t>
      </w:r>
    </w:p>
    <w:p w:rsidR="000D1728" w:rsidRPr="00AA4D64" w:rsidRDefault="00CA5C5A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A4D64">
        <w:rPr>
          <w:rFonts w:ascii="Times New Roman" w:hAnsi="Times New Roman" w:cs="Times New Roman"/>
          <w:b/>
          <w:sz w:val="24"/>
          <w:szCs w:val="24"/>
        </w:rPr>
        <w:t>Chapter 4-Lecture 2</w:t>
      </w:r>
      <w:r w:rsidR="000D1728" w:rsidRPr="00AA4D64">
        <w:rPr>
          <w:rFonts w:ascii="Times New Roman" w:hAnsi="Times New Roman" w:cs="Times New Roman"/>
          <w:b/>
          <w:sz w:val="24"/>
          <w:szCs w:val="24"/>
        </w:rPr>
        <w:t xml:space="preserve"> HW </w:t>
      </w:r>
      <w:proofErr w:type="gramStart"/>
      <w:r w:rsidR="000D1728" w:rsidRPr="00AA4D64">
        <w:rPr>
          <w:rFonts w:ascii="Times New Roman" w:hAnsi="Times New Roman" w:cs="Times New Roman"/>
          <w:b/>
          <w:sz w:val="24"/>
          <w:szCs w:val="24"/>
        </w:rPr>
        <w:t>Assignment</w:t>
      </w:r>
      <w:proofErr w:type="gramEnd"/>
    </w:p>
    <w:p w:rsidR="00D07679" w:rsidRPr="00AA4D64" w:rsidRDefault="00D07679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C56E0" w:rsidRPr="00AA4D64" w:rsidRDefault="00864F39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lease be concise and type your answers in this word document or write your answers </w:t>
      </w:r>
      <w:r w:rsidR="000C56E0" w:rsidRPr="00AA4D64">
        <w:rPr>
          <w:rFonts w:ascii="Times New Roman" w:hAnsi="Times New Roman" w:cs="Times New Roman"/>
          <w:sz w:val="24"/>
          <w:szCs w:val="24"/>
        </w:rPr>
        <w:t>on a separate sheet</w:t>
      </w:r>
      <w:r w:rsidR="0043691B" w:rsidRPr="00AA4D64">
        <w:rPr>
          <w:rFonts w:ascii="Times New Roman" w:hAnsi="Times New Roman" w:cs="Times New Roman"/>
          <w:sz w:val="24"/>
          <w:szCs w:val="24"/>
        </w:rPr>
        <w:t xml:space="preserve"> of paper</w:t>
      </w:r>
      <w:r w:rsidR="000C56E0" w:rsidRPr="00AA4D6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C56E0" w:rsidRPr="00AA4D64" w:rsidRDefault="000C56E0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301B6" w:rsidRPr="00AA4D64" w:rsidRDefault="00D07679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A4D64">
        <w:rPr>
          <w:rFonts w:ascii="Times New Roman" w:hAnsi="Times New Roman" w:cs="Times New Roman"/>
          <w:sz w:val="24"/>
          <w:szCs w:val="24"/>
        </w:rPr>
        <w:t xml:space="preserve">1. </w:t>
      </w:r>
      <w:r w:rsidR="000C56E0" w:rsidRPr="00AA4D64">
        <w:rPr>
          <w:rFonts w:ascii="Times New Roman" w:hAnsi="Times New Roman" w:cs="Times New Roman"/>
          <w:sz w:val="24"/>
          <w:szCs w:val="24"/>
        </w:rPr>
        <w:t>Is the folded state of a protein always the most thermodynamically stable form of the protein? Explain.</w:t>
      </w:r>
    </w:p>
    <w:p w:rsidR="00163CCD" w:rsidRPr="00AA4D64" w:rsidRDefault="00163CCD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63CCD" w:rsidRPr="00AA4D64" w:rsidRDefault="00163CCD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A4D64">
        <w:rPr>
          <w:rFonts w:ascii="Times New Roman" w:hAnsi="Times New Roman" w:cs="Times New Roman"/>
          <w:sz w:val="24"/>
          <w:szCs w:val="24"/>
        </w:rPr>
        <w:t>2. In an individual fibrous protein, how many different types of secondary structure do you find?</w:t>
      </w:r>
    </w:p>
    <w:p w:rsidR="00163CCD" w:rsidRPr="00AA4D64" w:rsidRDefault="00163CCD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63CCD" w:rsidRPr="00AA4D64" w:rsidRDefault="00163CCD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A4D64">
        <w:rPr>
          <w:rFonts w:ascii="Times New Roman" w:hAnsi="Times New Roman" w:cs="Times New Roman"/>
          <w:sz w:val="24"/>
          <w:szCs w:val="24"/>
        </w:rPr>
        <w:t xml:space="preserve">3. The coiled coil </w:t>
      </w:r>
      <w:r w:rsidR="00CE2465" w:rsidRPr="00AA4D64">
        <w:rPr>
          <w:rFonts w:ascii="Times New Roman" w:hAnsi="Times New Roman" w:cs="Times New Roman"/>
          <w:sz w:val="24"/>
          <w:szCs w:val="24"/>
        </w:rPr>
        <w:t xml:space="preserve">structure </w:t>
      </w:r>
      <w:r w:rsidRPr="00AA4D64">
        <w:rPr>
          <w:rFonts w:ascii="Times New Roman" w:hAnsi="Times New Roman" w:cs="Times New Roman"/>
          <w:sz w:val="24"/>
          <w:szCs w:val="24"/>
        </w:rPr>
        <w:t xml:space="preserve">of certain fibrous proteins is what level of </w:t>
      </w:r>
      <w:r w:rsidR="00CE2465" w:rsidRPr="00AA4D64">
        <w:rPr>
          <w:rFonts w:ascii="Times New Roman" w:hAnsi="Times New Roman" w:cs="Times New Roman"/>
          <w:sz w:val="24"/>
          <w:szCs w:val="24"/>
        </w:rPr>
        <w:t xml:space="preserve">protein </w:t>
      </w:r>
      <w:r w:rsidRPr="00AA4D64">
        <w:rPr>
          <w:rFonts w:ascii="Times New Roman" w:hAnsi="Times New Roman" w:cs="Times New Roman"/>
          <w:sz w:val="24"/>
          <w:szCs w:val="24"/>
        </w:rPr>
        <w:t>structure?</w:t>
      </w:r>
    </w:p>
    <w:p w:rsidR="00163CCD" w:rsidRPr="00AA4D64" w:rsidRDefault="00163CCD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63CCD" w:rsidRPr="00AA4D64" w:rsidRDefault="00163CCD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A4D64">
        <w:rPr>
          <w:rFonts w:ascii="Times New Roman" w:hAnsi="Times New Roman" w:cs="Times New Roman"/>
          <w:sz w:val="24"/>
          <w:szCs w:val="24"/>
        </w:rPr>
        <w:t>4.</w:t>
      </w:r>
      <w:r w:rsidR="00CE2465" w:rsidRPr="00AA4D64">
        <w:rPr>
          <w:rFonts w:ascii="Times New Roman" w:hAnsi="Times New Roman" w:cs="Times New Roman"/>
          <w:sz w:val="24"/>
          <w:szCs w:val="24"/>
        </w:rPr>
        <w:t xml:space="preserve"> For globular proteins, what is one of the major </w:t>
      </w:r>
      <w:proofErr w:type="spellStart"/>
      <w:r w:rsidR="00CE2465" w:rsidRPr="00AA4D64">
        <w:rPr>
          <w:rFonts w:ascii="Times New Roman" w:hAnsi="Times New Roman" w:cs="Times New Roman"/>
          <w:sz w:val="24"/>
          <w:szCs w:val="24"/>
        </w:rPr>
        <w:t>noncovalent</w:t>
      </w:r>
      <w:proofErr w:type="spellEnd"/>
      <w:r w:rsidR="00CE2465" w:rsidRPr="00AA4D64">
        <w:rPr>
          <w:rFonts w:ascii="Times New Roman" w:hAnsi="Times New Roman" w:cs="Times New Roman"/>
          <w:sz w:val="24"/>
          <w:szCs w:val="24"/>
        </w:rPr>
        <w:t xml:space="preserve"> interactions that results in the compact fold of these proteins?</w:t>
      </w:r>
    </w:p>
    <w:p w:rsidR="00CE2465" w:rsidRPr="00AA4D64" w:rsidRDefault="00CE2465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301B6" w:rsidRPr="00AA4D64" w:rsidRDefault="0043691B" w:rsidP="00D301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A4D64">
        <w:rPr>
          <w:rFonts w:ascii="Times New Roman" w:hAnsi="Times New Roman" w:cs="Times New Roman"/>
          <w:sz w:val="24"/>
          <w:szCs w:val="24"/>
        </w:rPr>
        <w:t xml:space="preserve">5. Imagine that the cartoon below is a </w:t>
      </w:r>
      <w:proofErr w:type="spellStart"/>
      <w:r w:rsidRPr="00AA4D64">
        <w:rPr>
          <w:rFonts w:ascii="Times New Roman" w:hAnsi="Times New Roman" w:cs="Times New Roman"/>
          <w:sz w:val="24"/>
          <w:szCs w:val="24"/>
        </w:rPr>
        <w:t>tetrameric</w:t>
      </w:r>
      <w:proofErr w:type="spellEnd"/>
      <w:r w:rsidRPr="00AA4D64">
        <w:rPr>
          <w:rFonts w:ascii="Times New Roman" w:hAnsi="Times New Roman" w:cs="Times New Roman"/>
          <w:sz w:val="24"/>
          <w:szCs w:val="24"/>
        </w:rPr>
        <w:t xml:space="preserve"> protein and you are looking at it from a top-view. What is the geometry of this protein?</w:t>
      </w:r>
      <w:r w:rsidR="00F24C9A">
        <w:rPr>
          <w:rFonts w:ascii="Times New Roman" w:hAnsi="Times New Roman" w:cs="Times New Roman"/>
          <w:sz w:val="24"/>
          <w:szCs w:val="24"/>
        </w:rPr>
        <w:t xml:space="preserve"> By what angle must you rotate the protein to superimpose the subunits?</w:t>
      </w:r>
    </w:p>
    <w:p w:rsidR="0043691B" w:rsidRPr="00AA4D64" w:rsidRDefault="0043691B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A4D64">
        <w:rPr>
          <w:rFonts w:ascii="Times New Roman" w:hAnsi="Times New Roman" w:cs="Times New Roman"/>
          <w:sz w:val="24"/>
          <w:szCs w:val="24"/>
        </w:rPr>
        <w:object w:dxaOrig="3408" w:dyaOrig="3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65pt;height:170pt" o:ole="">
            <v:imagedata r:id="rId5" o:title=""/>
          </v:shape>
          <o:OLEObject Type="Embed" ProgID="ChemDraw.Document.6.0" ShapeID="_x0000_i1025" DrawAspect="Content" ObjectID="_1421483683" r:id="rId6"/>
        </w:object>
      </w:r>
    </w:p>
    <w:p w:rsidR="0043691B" w:rsidRPr="00AA4D64" w:rsidRDefault="0043691B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4D64" w:rsidRPr="00AA4D64" w:rsidRDefault="00AA4D64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4D64" w:rsidRPr="00AA4D64" w:rsidRDefault="00AA4D64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4D64" w:rsidRPr="00AA4D64" w:rsidRDefault="00AA4D64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4369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3691B" w:rsidRDefault="00AA4D64" w:rsidP="004369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43691B" w:rsidRPr="00AA4D64">
        <w:rPr>
          <w:rFonts w:ascii="Times New Roman" w:hAnsi="Times New Roman" w:cs="Times New Roman"/>
          <w:sz w:val="24"/>
          <w:szCs w:val="24"/>
        </w:rPr>
        <w:t xml:space="preserve">. </w:t>
      </w:r>
      <w:r w:rsidR="006B4F86" w:rsidRPr="00AA4D64">
        <w:rPr>
          <w:rFonts w:ascii="Times New Roman" w:hAnsi="Times New Roman" w:cs="Times New Roman"/>
          <w:sz w:val="24"/>
          <w:szCs w:val="24"/>
        </w:rPr>
        <w:t>Many different spectroscopic techniques can be used to measure protein thermal stability</w:t>
      </w:r>
      <w:r w:rsidR="006B4F86">
        <w:rPr>
          <w:rFonts w:ascii="Times New Roman" w:hAnsi="Times New Roman" w:cs="Times New Roman"/>
          <w:sz w:val="24"/>
          <w:szCs w:val="24"/>
        </w:rPr>
        <w:t>. In the figure below</w:t>
      </w:r>
      <w:r w:rsidR="006B4F86" w:rsidRPr="00AA4D64">
        <w:rPr>
          <w:rFonts w:ascii="Times New Roman" w:hAnsi="Times New Roman" w:cs="Times New Roman"/>
          <w:sz w:val="24"/>
          <w:szCs w:val="24"/>
        </w:rPr>
        <w:t xml:space="preserve"> CD spectroscopy at 209 nm was used to first study the thermal denaturation (○) </w:t>
      </w:r>
      <w:r w:rsidR="006B4F86">
        <w:rPr>
          <w:rFonts w:ascii="Times New Roman" w:hAnsi="Times New Roman" w:cs="Times New Roman"/>
          <w:sz w:val="24"/>
          <w:szCs w:val="24"/>
        </w:rPr>
        <w:t xml:space="preserve">from 5 to 75 °C </w:t>
      </w:r>
      <w:r w:rsidR="006B4F86" w:rsidRPr="00AA4D64">
        <w:rPr>
          <w:rFonts w:ascii="Times New Roman" w:hAnsi="Times New Roman" w:cs="Times New Roman"/>
          <w:sz w:val="24"/>
          <w:szCs w:val="24"/>
        </w:rPr>
        <w:t xml:space="preserve">of a protein and then to study the thermal </w:t>
      </w:r>
      <w:proofErr w:type="spellStart"/>
      <w:r w:rsidR="006B4F86" w:rsidRPr="00AA4D64">
        <w:rPr>
          <w:rFonts w:ascii="Times New Roman" w:hAnsi="Times New Roman" w:cs="Times New Roman"/>
          <w:sz w:val="24"/>
          <w:szCs w:val="24"/>
        </w:rPr>
        <w:t>renaturation</w:t>
      </w:r>
      <w:proofErr w:type="spellEnd"/>
      <w:r w:rsidR="006B4F86" w:rsidRPr="00AA4D64">
        <w:rPr>
          <w:rFonts w:ascii="Times New Roman" w:hAnsi="Times New Roman" w:cs="Times New Roman"/>
          <w:sz w:val="24"/>
          <w:szCs w:val="24"/>
        </w:rPr>
        <w:t xml:space="preserve"> (♦)</w:t>
      </w:r>
      <w:r w:rsidR="006B4F86">
        <w:rPr>
          <w:rFonts w:ascii="Times New Roman" w:hAnsi="Times New Roman" w:cs="Times New Roman"/>
          <w:sz w:val="24"/>
          <w:szCs w:val="24"/>
        </w:rPr>
        <w:t xml:space="preserve"> from 75 to 5 °C</w:t>
      </w:r>
      <w:r w:rsidR="006B4F86" w:rsidRPr="00AA4D64">
        <w:rPr>
          <w:rFonts w:ascii="Times New Roman" w:hAnsi="Times New Roman" w:cs="Times New Roman"/>
          <w:sz w:val="24"/>
          <w:szCs w:val="24"/>
        </w:rPr>
        <w:t xml:space="preserve"> of the protein. What does the data indicate about the reversibility of the process?</w:t>
      </w:r>
      <w:bookmarkStart w:id="0" w:name="_GoBack"/>
      <w:bookmarkEnd w:id="0"/>
    </w:p>
    <w:p w:rsidR="00AA4D64" w:rsidRPr="00AA4D64" w:rsidRDefault="00AA4D64" w:rsidP="004369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2970" w:rsidRPr="00AA4D64" w:rsidRDefault="00692970" w:rsidP="0069297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A4D6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4C38EE9" wp14:editId="4D4E4CD9">
            <wp:extent cx="3386455" cy="2404745"/>
            <wp:effectExtent l="0" t="0" r="4445" b="0"/>
            <wp:docPr id="1" name="Picture 1" descr="Full-size image (15 K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ull-size image (15 K)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455" cy="240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D64" w:rsidRPr="00AA4D64" w:rsidRDefault="00AA4D64" w:rsidP="0069297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A4D64" w:rsidRDefault="00AA4D64" w:rsidP="00AA4D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4D64">
        <w:rPr>
          <w:rFonts w:ascii="Times New Roman" w:hAnsi="Times New Roman" w:cs="Times New Roman"/>
          <w:sz w:val="24"/>
          <w:szCs w:val="24"/>
        </w:rPr>
        <w:t xml:space="preserve">7. </w:t>
      </w:r>
      <w:r w:rsidR="00A40013">
        <w:rPr>
          <w:rFonts w:ascii="Times New Roman" w:hAnsi="Times New Roman" w:cs="Times New Roman"/>
          <w:sz w:val="24"/>
          <w:szCs w:val="24"/>
        </w:rPr>
        <w:t>What</w:t>
      </w:r>
      <w:r>
        <w:rPr>
          <w:rFonts w:ascii="Times New Roman" w:hAnsi="Times New Roman" w:cs="Times New Roman"/>
          <w:sz w:val="24"/>
          <w:szCs w:val="24"/>
        </w:rPr>
        <w:t xml:space="preserve"> does the shape of the thermal denaturation curve in problem #6 suggest about the denaturation process?</w:t>
      </w:r>
    </w:p>
    <w:p w:rsidR="00AA4D64" w:rsidRPr="00AA4D64" w:rsidRDefault="00AA4D64" w:rsidP="00AA4D6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3691B" w:rsidRDefault="00AA4D64" w:rsidP="00D301B6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How does peptide </w:t>
      </w:r>
      <w:proofErr w:type="spellStart"/>
      <w:r>
        <w:rPr>
          <w:rFonts w:ascii="Times New Roman" w:hAnsi="Times New Roman" w:cs="Times New Roman"/>
        </w:rPr>
        <w:t>proly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cis</w:t>
      </w:r>
      <w:proofErr w:type="spellEnd"/>
      <w:r>
        <w:rPr>
          <w:rFonts w:ascii="Times New Roman" w:hAnsi="Times New Roman" w:cs="Times New Roman"/>
        </w:rPr>
        <w:t xml:space="preserve">-trans </w:t>
      </w:r>
      <w:proofErr w:type="spellStart"/>
      <w:r>
        <w:rPr>
          <w:rFonts w:ascii="Times New Roman" w:hAnsi="Times New Roman" w:cs="Times New Roman"/>
        </w:rPr>
        <w:t>isomerase</w:t>
      </w:r>
      <w:proofErr w:type="spellEnd"/>
      <w:r>
        <w:rPr>
          <w:rFonts w:ascii="Times New Roman" w:hAnsi="Times New Roman" w:cs="Times New Roman"/>
        </w:rPr>
        <w:t xml:space="preserve"> (PPI) contribute to protein structure?</w:t>
      </w:r>
    </w:p>
    <w:p w:rsidR="00AA4D64" w:rsidRDefault="00AA4D64" w:rsidP="00D301B6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AA4D64" w:rsidRDefault="00AA4D64" w:rsidP="00D301B6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Membrane proteins, which are notoriously insoluble proteins, are difficult to characterize by x-ray crystallography and NMR. How can </w:t>
      </w:r>
      <w:r w:rsidR="0030707C">
        <w:rPr>
          <w:rFonts w:ascii="Times New Roman" w:hAnsi="Times New Roman" w:cs="Times New Roman"/>
        </w:rPr>
        <w:t>you try to get some insight into the structure of these proteins?</w:t>
      </w:r>
    </w:p>
    <w:p w:rsidR="0043691B" w:rsidRPr="00163CCD" w:rsidRDefault="0043691B" w:rsidP="00D301B6">
      <w:pPr>
        <w:spacing w:after="0" w:line="240" w:lineRule="auto"/>
        <w:jc w:val="both"/>
        <w:rPr>
          <w:rFonts w:ascii="Times New Roman" w:hAnsi="Times New Roman" w:cs="Times New Roman"/>
        </w:rPr>
      </w:pPr>
    </w:p>
    <w:sectPr w:rsidR="0043691B" w:rsidRPr="00163C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728"/>
    <w:rsid w:val="000134DF"/>
    <w:rsid w:val="0006632D"/>
    <w:rsid w:val="000C56E0"/>
    <w:rsid w:val="000D1728"/>
    <w:rsid w:val="001147B5"/>
    <w:rsid w:val="00163CCD"/>
    <w:rsid w:val="001D7048"/>
    <w:rsid w:val="002037BD"/>
    <w:rsid w:val="002B14A5"/>
    <w:rsid w:val="002E6F4F"/>
    <w:rsid w:val="0030707C"/>
    <w:rsid w:val="00387476"/>
    <w:rsid w:val="00387F6F"/>
    <w:rsid w:val="0043691B"/>
    <w:rsid w:val="00560766"/>
    <w:rsid w:val="00692970"/>
    <w:rsid w:val="006B4F86"/>
    <w:rsid w:val="006B6057"/>
    <w:rsid w:val="007218AB"/>
    <w:rsid w:val="00796C66"/>
    <w:rsid w:val="00861167"/>
    <w:rsid w:val="00864F39"/>
    <w:rsid w:val="0098391D"/>
    <w:rsid w:val="00A22457"/>
    <w:rsid w:val="00A26AAF"/>
    <w:rsid w:val="00A40013"/>
    <w:rsid w:val="00AA4D64"/>
    <w:rsid w:val="00B9494D"/>
    <w:rsid w:val="00BC0BDB"/>
    <w:rsid w:val="00CA5C5A"/>
    <w:rsid w:val="00CE2465"/>
    <w:rsid w:val="00D07679"/>
    <w:rsid w:val="00D301B6"/>
    <w:rsid w:val="00DC2DD4"/>
    <w:rsid w:val="00EF0FAF"/>
    <w:rsid w:val="00F24C9A"/>
    <w:rsid w:val="00F91DF3"/>
    <w:rsid w:val="00FE7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17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1D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929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97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172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1D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929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97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255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inoco9278</dc:creator>
  <cp:lastModifiedBy>atinoco9278</cp:lastModifiedBy>
  <cp:revision>9</cp:revision>
  <dcterms:created xsi:type="dcterms:W3CDTF">2013-02-04T14:34:00Z</dcterms:created>
  <dcterms:modified xsi:type="dcterms:W3CDTF">2013-02-04T15:48:00Z</dcterms:modified>
</cp:coreProperties>
</file>